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dp" ContentType="image/vnd.ms-photo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28"/>
  </p:handoutMasterIdLst>
  <p:sldIdLst>
    <p:sldId id="257" r:id="rId3"/>
    <p:sldId id="292" r:id="rId4"/>
    <p:sldId id="278" r:id="rId5"/>
    <p:sldId id="263" r:id="rId6"/>
    <p:sldId id="279" r:id="rId8"/>
    <p:sldId id="280" r:id="rId9"/>
    <p:sldId id="265" r:id="rId10"/>
    <p:sldId id="271" r:id="rId11"/>
    <p:sldId id="282" r:id="rId12"/>
    <p:sldId id="301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268" r:id="rId22"/>
    <p:sldId id="286" r:id="rId23"/>
    <p:sldId id="288" r:id="rId24"/>
    <p:sldId id="302" r:id="rId25"/>
    <p:sldId id="303" r:id="rId26"/>
    <p:sldId id="304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FF1FF25F-1930-4BDB-B0D1-8F1DBCB8746D}">
          <p14:sldIdLst>
            <p14:sldId id="280"/>
            <p14:sldId id="265"/>
            <p14:sldId id="271"/>
            <p14:sldId id="282"/>
            <p14:sldId id="301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268"/>
            <p14:sldId id="286"/>
            <p14:sldId id="288"/>
            <p14:sldId id="257"/>
            <p14:sldId id="292"/>
            <p14:sldId id="263"/>
            <p14:sldId id="279"/>
            <p14:sldId id="302"/>
            <p14:sldId id="303"/>
            <p14:sldId id="304"/>
            <p14:sldId id="27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816" y="60"/>
      </p:cViewPr>
      <p:guideLst>
        <p:guide orient="horz" pos="216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870"/>
    </p:cViewPr>
  </p:sorter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9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5D3E5D-8A7F-447F-8A57-798578A79D2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6923BA-906D-43FD-8A3C-60D068067380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981CD2-4882-40FB-94EA-2C92B9BC1BF5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CFFE44-572A-44AA-920F-5CB66A5BB2C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CFFE44-572A-44AA-920F-5CB66A5BB2C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CFFE44-572A-44AA-920F-5CB66A5BB2C7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E20E69-548F-41E5-88B3-9665BF2A730D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648F91-0DC0-4164-B39B-6B80F87FAFD6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png"/><Relationship Id="rId7" Type="http://schemas.openxmlformats.org/officeDocument/2006/relationships/image" Target="../media/image13.jpeg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.png"/><Relationship Id="rId7" Type="http://schemas.openxmlformats.org/officeDocument/2006/relationships/image" Target="../media/image13.jpeg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hdphoto" Target="../media/hdphoto1.wdp"/><Relationship Id="rId1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image" Target="../media/image1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4.wav"/><Relationship Id="rId1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1560" y="1772816"/>
            <a:ext cx="8136904" cy="1568450"/>
          </a:xfrm>
          <a:prstGeom prst="rect">
            <a:avLst/>
          </a:prstGeom>
          <a:effectLst>
            <a:glow rad="139700">
              <a:schemeClr val="accent2">
                <a:satMod val="175000"/>
                <a:alpha val="40000"/>
              </a:schemeClr>
            </a:glow>
          </a:effectLst>
          <a:scene3d>
            <a:camera prst="perspectiveLeft"/>
            <a:lightRig rig="threePt" dir="t"/>
          </a:scene3d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48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hào mừng quý thầy đến</a:t>
            </a:r>
            <a:endParaRPr lang="en-US" sz="4800" b="1" kern="1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  <a:p>
            <a:pPr algn="ctr"/>
            <a:r>
              <a:rPr lang="vi-VN" sz="48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dự giờ lớp 5</a:t>
            </a:r>
            <a:r>
              <a:rPr lang="en-US" sz="4800" b="1" kern="1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</a:t>
            </a:r>
            <a:endParaRPr lang="en-US" sz="4800" b="1" kern="1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8" y="4797152"/>
            <a:ext cx="6048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6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80513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/>
          <p:cNvSpPr/>
          <p:nvPr/>
        </p:nvSpPr>
        <p:spPr>
          <a:xfrm>
            <a:off x="432048" y="2204864"/>
            <a:ext cx="8316416" cy="163121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0000" b="1" i="0" u="none" strike="noStrike" kern="1200" cap="none" spc="0" normalizeH="0" baseline="0" noProof="0" dirty="0">
                <a:ln w="9525">
                  <a:solidFill>
                    <a:schemeClr val="tx1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</a:t>
            </a:r>
            <a:endParaRPr kumimoji="0" lang="en-US" sz="10000" b="1" i="0" u="none" strike="noStrike" kern="1200" cap="none" spc="0" normalizeH="0" baseline="0" noProof="0" dirty="0">
              <a:ln w="9525">
                <a:solidFill>
                  <a:schemeClr val="tx1"/>
                </a:solidFill>
                <a:prstDash val="solid"/>
              </a:ln>
              <a:blipFill>
                <a:blip r:embed="rId2"/>
                <a:tile tx="0" ty="0" sx="100000" sy="100000" flip="none" algn="tl"/>
              </a:blip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27"/>
          <p:cNvSpPr txBox="1"/>
          <p:nvPr/>
        </p:nvSpPr>
        <p:spPr>
          <a:xfrm>
            <a:off x="-28575" y="203200"/>
            <a:ext cx="9109075" cy="1865313"/>
          </a:xfrm>
          <a:prstGeom prst="rect">
            <a:avLst/>
          </a:prstGeom>
          <a:solidFill>
            <a:srgbClr val="FFFF99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  <a:r>
              <a:rPr lang="en-US" alt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 1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lịch sử phát triển của lo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người đã có những phát minh vĩ đại. Bảng dưới đây cho biết tên v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ăm công bố một số phát minh. Hãy đọc bảng v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biết từng phát minh đó được công bố v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thế kỉ n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?</a:t>
            </a:r>
            <a:endParaRPr lang="en-US" altLang="en-US" sz="32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10" descr="kinh vien vong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15888"/>
            <a:ext cx="3159125" cy="1711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11" descr="dau may xe lu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1863" y="115888"/>
            <a:ext cx="3006725" cy="1677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14" descr="xe da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25" y="2276475"/>
            <a:ext cx="3124200" cy="1609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15" descr="o t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8038" y="2276475"/>
            <a:ext cx="3048000" cy="1600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16" descr="may bay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3988" y="2276475"/>
            <a:ext cx="2514600" cy="1600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17" descr="may tinh dien tu.jpe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800" y="4446588"/>
            <a:ext cx="3436938" cy="19351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18" descr="ve tinh nhan tao 1957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60888" y="4318000"/>
            <a:ext cx="3886200" cy="205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 Box 4"/>
          <p:cNvSpPr txBox="1"/>
          <p:nvPr/>
        </p:nvSpPr>
        <p:spPr>
          <a:xfrm>
            <a:off x="11113" y="1827213"/>
            <a:ext cx="3048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 viễn vọng năm 1671</a:t>
            </a:r>
            <a:endParaRPr lang="en-US" altLang="en-US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 Box 4"/>
          <p:cNvSpPr txBox="1"/>
          <p:nvPr/>
        </p:nvSpPr>
        <p:spPr>
          <a:xfrm>
            <a:off x="2840038" y="1701800"/>
            <a:ext cx="3048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 chì năm 1794</a:t>
            </a:r>
            <a:endParaRPr lang="en-US" altLang="en-US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 Box 4"/>
          <p:cNvSpPr txBox="1"/>
          <p:nvPr/>
        </p:nvSpPr>
        <p:spPr>
          <a:xfrm>
            <a:off x="6164263" y="1827213"/>
            <a:ext cx="3048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 máy xe lửa năm 1804</a:t>
            </a:r>
            <a:endParaRPr lang="en-US" altLang="en-US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 Box 4"/>
          <p:cNvSpPr txBox="1"/>
          <p:nvPr/>
        </p:nvSpPr>
        <p:spPr>
          <a:xfrm>
            <a:off x="34925" y="3933825"/>
            <a:ext cx="3048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 đạp năm 1869</a:t>
            </a:r>
            <a:endParaRPr lang="en-US" altLang="en-US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 Box 4"/>
          <p:cNvSpPr txBox="1"/>
          <p:nvPr/>
        </p:nvSpPr>
        <p:spPr>
          <a:xfrm>
            <a:off x="3276600" y="3922713"/>
            <a:ext cx="3048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tô năm 1886</a:t>
            </a:r>
            <a:endParaRPr lang="en-US" altLang="en-US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 Box 4"/>
          <p:cNvSpPr txBox="1"/>
          <p:nvPr/>
        </p:nvSpPr>
        <p:spPr>
          <a:xfrm>
            <a:off x="6275388" y="3860800"/>
            <a:ext cx="3048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bay năm 1903</a:t>
            </a:r>
            <a:endParaRPr lang="en-US" altLang="en-US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 Box 4"/>
          <p:cNvSpPr txBox="1"/>
          <p:nvPr/>
        </p:nvSpPr>
        <p:spPr>
          <a:xfrm>
            <a:off x="719138" y="6397625"/>
            <a:ext cx="3276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tính điện tử năm 1946</a:t>
            </a:r>
            <a:endParaRPr lang="en-US" altLang="en-US" sz="2000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 Box 4"/>
          <p:cNvSpPr txBox="1"/>
          <p:nvPr/>
        </p:nvSpPr>
        <p:spPr>
          <a:xfrm>
            <a:off x="4862513" y="6364288"/>
            <a:ext cx="35052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 tinh nhân tạo năm 1957</a:t>
            </a:r>
            <a:endParaRPr lang="en-US" altLang="en-US" sz="2000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76600" y="115888"/>
            <a:ext cx="2573338" cy="1585913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>
                                            <p:txEl>
                                              <p:charRg st="0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charRg st="0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build="p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en-US" alt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endParaRPr lang="en-US" altLang="en-US" dirty="0"/>
          </a:p>
        </p:txBody>
      </p:sp>
      <p:pic>
        <p:nvPicPr>
          <p:cNvPr id="30724" name="Picture 10" descr="kinh vien vong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4450" y="0"/>
            <a:ext cx="6403975" cy="563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3"/>
          <p:cNvSpPr/>
          <p:nvPr/>
        </p:nvSpPr>
        <p:spPr>
          <a:xfrm>
            <a:off x="1143000" y="5638800"/>
            <a:ext cx="6457950" cy="990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32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VIỄN VỌNG NĂM 1671</a:t>
            </a:r>
            <a:endParaRPr sz="3200" b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5435600" y="228600"/>
            <a:ext cx="2382838" cy="1676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ế kỉ XVII</a:t>
            </a:r>
            <a:endParaRPr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en-US" alt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833563" y="476250"/>
            <a:ext cx="5251450" cy="4198938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4" name="Rectangle 3"/>
          <p:cNvSpPr/>
          <p:nvPr/>
        </p:nvSpPr>
        <p:spPr>
          <a:xfrm>
            <a:off x="1030288" y="5029200"/>
            <a:ext cx="6858000" cy="9144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ÚT CHÌ NĂM 1794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5486400" y="260350"/>
            <a:ext cx="2901950" cy="19335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VIII</a:t>
            </a:r>
            <a:endParaRPr sz="4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en-US" alt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endParaRPr lang="en-US" altLang="en-US" dirty="0"/>
          </a:p>
        </p:txBody>
      </p:sp>
      <p:pic>
        <p:nvPicPr>
          <p:cNvPr id="34820" name="Picture 15" descr="o to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38288" y="7938"/>
            <a:ext cx="6462712" cy="6148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/>
          <p:cNvSpPr/>
          <p:nvPr/>
        </p:nvSpPr>
        <p:spPr>
          <a:xfrm>
            <a:off x="1428750" y="6122988"/>
            <a:ext cx="6572250" cy="685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 TÔ NĂM 1886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562600" y="0"/>
            <a:ext cx="2438400" cy="16764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ế kỉ XIX</a:t>
            </a:r>
            <a:endParaRPr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en-US" altLang="en-US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endParaRPr lang="en-US" altLang="en-US" dirty="0"/>
          </a:p>
        </p:txBody>
      </p:sp>
      <p:pic>
        <p:nvPicPr>
          <p:cNvPr id="35844" name="Picture 16" descr="may bay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1263" y="0"/>
            <a:ext cx="6727825" cy="6172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/>
          <p:cNvSpPr/>
          <p:nvPr/>
        </p:nvSpPr>
        <p:spPr>
          <a:xfrm>
            <a:off x="1225550" y="5791200"/>
            <a:ext cx="6946900" cy="1066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Y BAY NĂM 1903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257300" y="2209800"/>
            <a:ext cx="3441700" cy="26670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5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X</a:t>
            </a:r>
            <a:endParaRPr sz="5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en-US" alt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endParaRPr lang="en-US" altLang="en-US" dirty="0"/>
          </a:p>
        </p:txBody>
      </p:sp>
      <p:pic>
        <p:nvPicPr>
          <p:cNvPr id="36868" name="Picture 17" descr="may tinh dien tu.jpe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68388" y="0"/>
            <a:ext cx="6743700" cy="600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/>
          <p:cNvSpPr/>
          <p:nvPr/>
        </p:nvSpPr>
        <p:spPr>
          <a:xfrm>
            <a:off x="539750" y="5805488"/>
            <a:ext cx="8010525" cy="10287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TÍNH ĐIỆN TỬ NĂM 1946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600700" y="228600"/>
            <a:ext cx="2211388" cy="1600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X</a:t>
            </a:r>
            <a:endParaRPr sz="4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endParaRPr lang="en-US" altLang="en-US" dirty="0"/>
          </a:p>
        </p:txBody>
      </p:sp>
      <p:pic>
        <p:nvPicPr>
          <p:cNvPr id="37891" name="Content Placeholder 1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503238" y="260350"/>
            <a:ext cx="8137525" cy="5607050"/>
          </a:xfrm>
        </p:spPr>
      </p:pic>
      <p:sp>
        <p:nvSpPr>
          <p:cNvPr id="4" name="Rectangle 3"/>
          <p:cNvSpPr/>
          <p:nvPr/>
        </p:nvSpPr>
        <p:spPr>
          <a:xfrm>
            <a:off x="0" y="5867400"/>
            <a:ext cx="9144000" cy="990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 TINH NHÂN TẠO NĂM 1957</a:t>
            </a:r>
            <a:endParaRPr sz="4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162050" y="620713"/>
            <a:ext cx="2546350" cy="1600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X</a:t>
            </a:r>
            <a:endParaRPr sz="4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Picture 10" descr="kinh vien vong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5738" y="0"/>
            <a:ext cx="2649537" cy="1676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11" descr="dau may xe lu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5388" y="120650"/>
            <a:ext cx="2514600" cy="1511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14" descr="xe da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25" y="2276475"/>
            <a:ext cx="3124200" cy="1609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15" descr="o t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8038" y="2276475"/>
            <a:ext cx="3048000" cy="1600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16" descr="may bay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1613" y="2276475"/>
            <a:ext cx="2514600" cy="1600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17" descr="may tinh dien tu.jpe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800" y="4446588"/>
            <a:ext cx="3581400" cy="2133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18" descr="ve tinh nhan tao 1957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3588" y="4416425"/>
            <a:ext cx="3886200" cy="205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 Box 4"/>
          <p:cNvSpPr txBox="1"/>
          <p:nvPr/>
        </p:nvSpPr>
        <p:spPr>
          <a:xfrm>
            <a:off x="11113" y="1693863"/>
            <a:ext cx="3048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Arial" panose="020B0604020202020204" pitchFamily="34" charset="0"/>
              </a:rPr>
              <a:t>Kính viễn vọng năm 1671</a:t>
            </a:r>
            <a:endParaRPr lang="en-US" altLang="en-US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3" name="Text Box 4"/>
          <p:cNvSpPr txBox="1"/>
          <p:nvPr/>
        </p:nvSpPr>
        <p:spPr>
          <a:xfrm>
            <a:off x="2843213" y="1622425"/>
            <a:ext cx="3048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Arial" panose="020B0604020202020204" pitchFamily="34" charset="0"/>
              </a:rPr>
              <a:t>Bút chì năm 1794</a:t>
            </a:r>
            <a:endParaRPr lang="en-US" altLang="en-US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4"/>
          <p:cNvSpPr txBox="1"/>
          <p:nvPr/>
        </p:nvSpPr>
        <p:spPr>
          <a:xfrm>
            <a:off x="6156325" y="1700213"/>
            <a:ext cx="3048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Arial" panose="020B0604020202020204" pitchFamily="34" charset="0"/>
              </a:rPr>
              <a:t>Đầu máy xe lửa năm 1804</a:t>
            </a:r>
            <a:endParaRPr lang="en-US" altLang="en-US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4"/>
          <p:cNvSpPr txBox="1"/>
          <p:nvPr/>
        </p:nvSpPr>
        <p:spPr>
          <a:xfrm>
            <a:off x="34925" y="3933825"/>
            <a:ext cx="3048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Arial" panose="020B0604020202020204" pitchFamily="34" charset="0"/>
              </a:rPr>
              <a:t>Xe đạp năm 1869</a:t>
            </a:r>
            <a:endParaRPr lang="en-US" altLang="en-US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6" name="Text Box 4"/>
          <p:cNvSpPr txBox="1"/>
          <p:nvPr/>
        </p:nvSpPr>
        <p:spPr>
          <a:xfrm>
            <a:off x="3276600" y="3922713"/>
            <a:ext cx="304800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Arial" panose="020B0604020202020204" pitchFamily="34" charset="0"/>
              </a:rPr>
              <a:t>Ô tô năm 1886</a:t>
            </a:r>
            <a:endParaRPr lang="en-US" altLang="en-US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4"/>
          <p:cNvSpPr txBox="1"/>
          <p:nvPr/>
        </p:nvSpPr>
        <p:spPr>
          <a:xfrm>
            <a:off x="6275388" y="3860800"/>
            <a:ext cx="3048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Arial" panose="020B0604020202020204" pitchFamily="34" charset="0"/>
              </a:rPr>
              <a:t>Máy bay năm 1903</a:t>
            </a:r>
            <a:endParaRPr lang="en-US" altLang="en-US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 Box 4"/>
          <p:cNvSpPr txBox="1"/>
          <p:nvPr/>
        </p:nvSpPr>
        <p:spPr>
          <a:xfrm>
            <a:off x="719138" y="6515100"/>
            <a:ext cx="32766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Arial" panose="020B0604020202020204" pitchFamily="34" charset="0"/>
              </a:rPr>
              <a:t>Máy tính điện tử năm 1946</a:t>
            </a:r>
            <a:endParaRPr lang="en-US" altLang="en-US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 Box 4"/>
          <p:cNvSpPr txBox="1"/>
          <p:nvPr/>
        </p:nvSpPr>
        <p:spPr>
          <a:xfrm>
            <a:off x="4883150" y="6515100"/>
            <a:ext cx="35052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66"/>
                </a:solidFill>
                <a:latin typeface="Arial" panose="020B0604020202020204" pitchFamily="34" charset="0"/>
              </a:rPr>
              <a:t>Vệ tinh nhân tạo năm 1957</a:t>
            </a:r>
            <a:endParaRPr lang="en-US" altLang="en-US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6563" y="130175"/>
            <a:ext cx="2971800" cy="149225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21" name="Oval 20"/>
          <p:cNvSpPr/>
          <p:nvPr/>
        </p:nvSpPr>
        <p:spPr>
          <a:xfrm>
            <a:off x="1793875" y="2276475"/>
            <a:ext cx="1289050" cy="63182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IX</a:t>
            </a:r>
            <a:endParaRPr sz="2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68838" y="109538"/>
            <a:ext cx="1273175" cy="8001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VIII</a:t>
            </a:r>
            <a:endParaRPr sz="2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477125" y="76200"/>
            <a:ext cx="1312863" cy="68738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IX</a:t>
            </a:r>
            <a:endParaRPr sz="2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553200" y="2713038"/>
            <a:ext cx="1255713" cy="73501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X</a:t>
            </a:r>
            <a:endParaRPr sz="2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373188" y="25400"/>
            <a:ext cx="1470025" cy="68738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VII</a:t>
            </a:r>
            <a:endParaRPr sz="2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5049838" y="2279650"/>
            <a:ext cx="1296988" cy="64611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IX</a:t>
            </a:r>
            <a:endParaRPr sz="2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2816225" y="4446588"/>
            <a:ext cx="1295400" cy="69056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X</a:t>
            </a:r>
            <a:endParaRPr sz="2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678363" y="4487863"/>
            <a:ext cx="1270000" cy="64928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+mn-cs"/>
              </a:defRPr>
            </a:lvl5pPr>
          </a:lstStyle>
          <a:p>
            <a:pPr lvl="0" algn="ctr" eaLnBrk="1" hangingPunct="1"/>
            <a:r>
              <a:rPr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kỉ XX</a:t>
            </a:r>
            <a:endParaRPr sz="20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251520" y="260648"/>
            <a:ext cx="1162943" cy="52322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558497" y="235546"/>
            <a:ext cx="680805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Viết số thập phân thích hợp vào chỗ chấm: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42255" y="889556"/>
            <a:ext cx="517624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 smtClean="0">
                <a:solidFill>
                  <a:srgbClr val="FF0000"/>
                </a:solidFill>
              </a:rPr>
              <a:t>)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51521" y="1519039"/>
            <a:ext cx="4680520" cy="507831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 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ư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    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5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ư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  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5148064" y="1567381"/>
                <a:ext cx="3816424" cy="4813947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3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     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út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1,5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   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út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     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6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    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box>
                      <m:box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    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=       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554046"/>
                <a:ext cx="3816424" cy="4813947"/>
              </a:xfrm>
              <a:prstGeom prst="rect">
                <a:avLst/>
              </a:prstGeom>
              <a:blipFill rotWithShape="0">
                <a:blip r:embed="rId1"/>
                <a:stretch>
                  <a:fillRect l="-3645" b="-2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cxnSp>
        <p:nvCxnSpPr>
          <p:cNvPr id="59" name="Straight Connector 58"/>
          <p:cNvCxnSpPr/>
          <p:nvPr/>
        </p:nvCxnSpPr>
        <p:spPr>
          <a:xfrm>
            <a:off x="5004048" y="995252"/>
            <a:ext cx="0" cy="538607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148064" y="889556"/>
            <a:ext cx="504056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275856" y="2643497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979712" y="172301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987824" y="3426543"/>
            <a:ext cx="582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742352" y="4286346"/>
            <a:ext cx="72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686100" y="5105104"/>
            <a:ext cx="726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15816" y="5856691"/>
            <a:ext cx="798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44208" y="1753652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04248" y="2473732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88224" y="344059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4208" y="5626576"/>
            <a:ext cx="982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660232" y="490649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14894" y="416774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  <p:bldP spid="65" grpId="0"/>
      <p:bldP spid="66" grpId="0"/>
      <p:bldP spid="67" grpId="0"/>
      <p:bldP spid="2" grpId="0"/>
      <p:bldP spid="16" grpId="0"/>
      <p:bldP spid="17" grpId="0"/>
      <p:bldP spid="18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536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61912" y="-1587"/>
            <a:ext cx="9210675" cy="6824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6513" y="252413"/>
            <a:ext cx="9144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GB" alt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</a:t>
            </a:r>
            <a:r>
              <a:rPr lang="en-GB" alt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GB" alt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cũ:</a:t>
            </a:r>
            <a:endParaRPr lang="en-GB" altLang="en-US" sz="32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0825" y="852488"/>
            <a:ext cx="8713788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GB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ông thức tính thể tích của hình hộp chữ nhật v</a:t>
            </a:r>
            <a:r>
              <a:rPr lang="en-GB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GB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tích hình lập phương?</a:t>
            </a:r>
            <a:endParaRPr lang="en-GB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0825" y="2043113"/>
            <a:ext cx="856932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ộp chữ nhật: </a:t>
            </a:r>
            <a:endParaRPr lang="en-GB" alt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None/>
            </a:pPr>
            <a:r>
              <a:rPr lang="en-GB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V = a x b x c (cùng một đơn vị đo)</a:t>
            </a:r>
            <a:endParaRPr lang="en-GB" alt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: Thể </a:t>
            </a:r>
            <a:r>
              <a:rPr lang="vi-VN" altLang="en-US" sz="3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altLang="en-US" sz="3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: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 chiều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 v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ều cao</a:t>
            </a:r>
            <a:endParaRPr lang="en-GB" alt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: V = a x a x a</a:t>
            </a:r>
            <a:endParaRPr lang="en-GB" alt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None/>
            </a:pPr>
            <a:r>
              <a:rPr lang="en-GB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V : Thể tích</a:t>
            </a:r>
            <a:endParaRPr lang="en-GB" alt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None/>
            </a:pPr>
            <a:r>
              <a:rPr lang="en-GB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ạnh hình lập phương</a:t>
            </a:r>
            <a: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endParaRPr lang="en-GB" alt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/>
            <a:endParaRPr lang="en-GB" altLang="en-US" sz="3200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ll dir="r"/>
    <p:sndAc>
      <p:stSnd>
        <p:snd r:embed="rId2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2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charRg st="2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charRg st="2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6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charRg st="6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charRg st="6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90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charRg st="90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charRg st="90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147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charRg st="147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charRg st="147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178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charRg st="178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charRg st="178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201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charRg st="201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charRg st="201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B0F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83657" y="2426494"/>
            <a:ext cx="4099322" cy="10287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 </a:t>
            </a:r>
            <a:r>
              <a:rPr lang="en-US" sz="36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6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 . . .  </a:t>
            </a:r>
            <a:r>
              <a:rPr lang="en-US" sz="36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600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91991" y="3626644"/>
            <a:ext cx="4099322" cy="8346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0 </a:t>
            </a:r>
            <a:r>
              <a:rPr lang="en-US" sz="36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6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 . . .  </a:t>
            </a:r>
            <a:r>
              <a:rPr lang="en-US" sz="36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600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907704" y="1052736"/>
            <a:ext cx="6742113" cy="5238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155"/>
          <p:cNvSpPr txBox="1">
            <a:spLocks noChangeArrowheads="1"/>
          </p:cNvSpPr>
          <p:nvPr/>
        </p:nvSpPr>
        <p:spPr bwMode="auto">
          <a:xfrm>
            <a:off x="484239" y="1010668"/>
            <a:ext cx="1141659" cy="61555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/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3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Content Placeholder 9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ackgroundRemoval t="9746" b="94492" l="424" r="9872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548187"/>
            <a:ext cx="2522935" cy="230981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16016" y="2520246"/>
            <a:ext cx="12668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892229" y="3645024"/>
            <a:ext cx="12319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5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1560" y="1988840"/>
            <a:ext cx="504056" cy="48246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B0F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22934" y="2471300"/>
            <a:ext cx="4317107" cy="10287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600" dirty="0" err="1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6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. . .  </a:t>
            </a:r>
            <a:r>
              <a:rPr lang="en-US" sz="3600" dirty="0" err="1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600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55776" y="3626644"/>
            <a:ext cx="4284266" cy="8346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 </a:t>
            </a:r>
            <a:r>
              <a:rPr lang="en-US" sz="3600" dirty="0" err="1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6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en-US" sz="36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. </a:t>
            </a:r>
            <a:r>
              <a:rPr lang="en-US" sz="36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en-US" sz="3600" dirty="0" err="1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600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907704" y="1052736"/>
            <a:ext cx="6742113" cy="5238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155"/>
          <p:cNvSpPr txBox="1">
            <a:spLocks noChangeArrowheads="1"/>
          </p:cNvSpPr>
          <p:nvPr/>
        </p:nvSpPr>
        <p:spPr bwMode="auto">
          <a:xfrm>
            <a:off x="484239" y="1010668"/>
            <a:ext cx="1141659" cy="61555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/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3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16016" y="2577098"/>
            <a:ext cx="12668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733478" y="3605798"/>
            <a:ext cx="12319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5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11560" y="1988840"/>
            <a:ext cx="504056" cy="48246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61441"/>
          <p:cNvSpPr/>
          <p:nvPr/>
        </p:nvSpPr>
        <p:spPr>
          <a:xfrm>
            <a:off x="1447800" y="1295400"/>
            <a:ext cx="6400800" cy="9144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normAutofit/>
            <a:scene3d>
              <a:camera prst="legacyObliqueTopLeft">
                <a:rot lat="0" lon="0" rev="0"/>
              </a:camera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p>
            <a:pPr algn="ctr"/>
            <a:r>
              <a:rPr lang="en-US" sz="3600"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  <a:tileRect/>
                </a:gradFill>
                <a:latin typeface="Times New Roman" panose="02020603050405020304" pitchFamily="18" charset="0"/>
                <a:ea typeface="Times New Roman" panose="02020603050405020304" pitchFamily="18" charset="0"/>
              </a:rPr>
              <a:t>TRÒ CHƠI CHỌN SỐ MAY MẮN</a:t>
            </a:r>
            <a:endParaRPr lang="en-US" sz="3600">
              <a:gradFill rotWithShape="0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  <a:tileRect/>
              </a:gra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43" name="Rounded Rectangle 61442"/>
          <p:cNvSpPr/>
          <p:nvPr/>
        </p:nvSpPr>
        <p:spPr>
          <a:xfrm>
            <a:off x="457200" y="2590800"/>
            <a:ext cx="8153400" cy="304800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2800" b="0" i="0" u="none" strike="noStrike" kern="1200" cap="none" spc="0" normalizeH="0" baseline="0" noProof="1" dirty="0" err="1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  Có</a:t>
            </a:r>
            <a:r>
              <a:rPr kumimoji="0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5 ô số,</a:t>
            </a:r>
            <a:r>
              <a:rPr kumimoji="0" sz="2800" b="0" i="0" u="none" strike="noStrike" kern="1200" cap="none" spc="0" normalizeH="0" baseline="0" noProof="1" dirty="0" err="1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trong đó có một ô màu đỏ, 4 ô màu</a:t>
            </a:r>
            <a:endParaRPr kumimoji="0" sz="2800" b="0" i="0" u="none" strike="noStrike" kern="1200" cap="none" spc="0" normalizeH="0" baseline="0" noProof="1">
              <a:solidFill>
                <a:srgbClr val="990099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2800" b="0" i="0" u="none" strike="noStrike" kern="1200" cap="none" spc="0" normalizeH="0" baseline="0" noProof="1" dirty="0" err="1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xanh</a:t>
            </a:r>
            <a:r>
              <a:rPr kumimoji="0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; chọn</a:t>
            </a:r>
            <a:r>
              <a:rPr kumimoji="0" sz="2800" b="0" i="0" u="none" strike="noStrike" kern="1200" cap="none" spc="0" normalizeH="0" baseline="0" noProof="1" dirty="0" err="1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ô màu xanh trả lời</a:t>
            </a:r>
            <a:r>
              <a:rPr kumimoji="0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đúng được</a:t>
            </a:r>
            <a:r>
              <a:rPr kumimoji="0" sz="2800" b="0" i="0" u="none" strike="noStrike" kern="1200" cap="none" spc="0" normalizeH="0" baseline="0" noProof="1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</a:t>
            </a:r>
            <a:endParaRPr kumimoji="0" sz="2800" b="0" i="0" u="none" strike="noStrike" kern="1200" cap="none" spc="0" normalizeH="0" baseline="0" noProof="1">
              <a:solidFill>
                <a:srgbClr val="990099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thưởng một tràng vỗ tay; chọn</a:t>
            </a:r>
            <a:r>
              <a:rPr kumimoji="0" sz="2800" b="0" i="0" u="none" strike="noStrike" kern="1200" cap="none" spc="0" normalizeH="0" baseline="0" noProof="1" dirty="0" err="1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ô màu</a:t>
            </a:r>
            <a:r>
              <a:rPr kumimoji="0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đỏ </a:t>
            </a:r>
            <a:r>
              <a:rPr kumimoji="0" lang="en-US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là ô may</a:t>
            </a:r>
            <a:endParaRPr kumimoji="0" lang="en-US" sz="2800" b="0" i="0" u="none" strike="noStrike" kern="1200" cap="none" spc="0" normalizeH="0" baseline="0" noProof="1" dirty="0">
              <a:solidFill>
                <a:srgbClr val="990099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mắn </a:t>
            </a:r>
            <a:r>
              <a:rPr kumimoji="0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được thưởng </a:t>
            </a:r>
            <a:r>
              <a:rPr kumimoji="0" lang="en-US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tràng vỗ tay</a:t>
            </a:r>
            <a:r>
              <a:rPr kumimoji="0" sz="2800" b="0" i="0" u="none" strike="noStrike" kern="1200" cap="none" spc="0" normalizeH="0" baseline="0" noProof="1" dirty="0">
                <a:solidFill>
                  <a:srgbClr val="99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.</a:t>
            </a:r>
            <a:endParaRPr kumimoji="0" sz="2800" b="0" i="0" u="none" strike="noStrike" kern="1200" cap="none" spc="0" normalizeH="0" baseline="0" noProof="1">
              <a:solidFill>
                <a:srgbClr val="990099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pic>
        <p:nvPicPr>
          <p:cNvPr id="61444" name="Picture 61443" descr="phcanh 96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261533" flipH="1">
            <a:off x="0" y="0"/>
            <a:ext cx="933450" cy="790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45" name="Picture 61444" descr="phcanh 96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261533">
            <a:off x="8210550" y="228600"/>
            <a:ext cx="933450" cy="790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14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 tmFilter="0,0; .5, 1; 1, 1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62465"/>
          <p:cNvSpPr/>
          <p:nvPr/>
        </p:nvSpPr>
        <p:spPr>
          <a:xfrm>
            <a:off x="1752600" y="1295400"/>
            <a:ext cx="6553200" cy="2514600"/>
          </a:xfrm>
          <a:prstGeom prst="rect">
            <a:avLst/>
          </a:prstGeom>
          <a:solidFill>
            <a:schemeClr val="accent1"/>
          </a:solidFill>
          <a:ln w="76200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2467" name="Rectangle 62466"/>
          <p:cNvSpPr/>
          <p:nvPr/>
        </p:nvSpPr>
        <p:spPr>
          <a:xfrm>
            <a:off x="1828800" y="1371600"/>
            <a:ext cx="1219200" cy="1828800"/>
          </a:xfrm>
          <a:prstGeom prst="rect">
            <a:avLst/>
          </a:prstGeom>
          <a:solidFill>
            <a:srgbClr val="00FFCC"/>
          </a:solidFill>
          <a:ln w="5715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2468" name="Rectangle 62467"/>
          <p:cNvSpPr/>
          <p:nvPr/>
        </p:nvSpPr>
        <p:spPr>
          <a:xfrm>
            <a:off x="3124200" y="1371600"/>
            <a:ext cx="1219200" cy="1828800"/>
          </a:xfrm>
          <a:prstGeom prst="rect">
            <a:avLst/>
          </a:prstGeom>
          <a:solidFill>
            <a:srgbClr val="00FFCC"/>
          </a:solidFill>
          <a:ln w="5715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2469" name="Rectangle 62468"/>
          <p:cNvSpPr/>
          <p:nvPr/>
        </p:nvSpPr>
        <p:spPr>
          <a:xfrm>
            <a:off x="4419600" y="1371600"/>
            <a:ext cx="1219200" cy="1828800"/>
          </a:xfrm>
          <a:prstGeom prst="rect">
            <a:avLst/>
          </a:prstGeom>
          <a:solidFill>
            <a:srgbClr val="00FFCC"/>
          </a:solidFill>
          <a:ln w="5715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2470" name="Rectangle 62469"/>
          <p:cNvSpPr/>
          <p:nvPr/>
        </p:nvSpPr>
        <p:spPr>
          <a:xfrm>
            <a:off x="5715000" y="1371600"/>
            <a:ext cx="1219200" cy="1828800"/>
          </a:xfrm>
          <a:prstGeom prst="rect">
            <a:avLst/>
          </a:prstGeom>
          <a:solidFill>
            <a:srgbClr val="00FFCC"/>
          </a:solidFill>
          <a:ln w="5715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2471" name="Rectangle 62470"/>
          <p:cNvSpPr/>
          <p:nvPr/>
        </p:nvSpPr>
        <p:spPr>
          <a:xfrm>
            <a:off x="7010400" y="1371600"/>
            <a:ext cx="1219200" cy="1828800"/>
          </a:xfrm>
          <a:prstGeom prst="rect">
            <a:avLst/>
          </a:prstGeom>
          <a:solidFill>
            <a:srgbClr val="00FFCC"/>
          </a:solidFill>
          <a:ln w="5715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62472" name="Action Button: Help 62471"/>
          <p:cNvSpPr/>
          <p:nvPr/>
        </p:nvSpPr>
        <p:spPr>
          <a:xfrm>
            <a:off x="1828800" y="3276600"/>
            <a:ext cx="1270000" cy="457200"/>
          </a:xfrm>
          <a:prstGeom prst="actionButtonHelp">
            <a:avLst/>
          </a:prstGeom>
          <a:solidFill>
            <a:srgbClr val="FF00FF"/>
          </a:solidFill>
          <a:ln w="38100" cap="rnd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fontAlgn="base"/>
            <a:endParaRPr sz="2000" strike="noStrike" noProof="1" dirty="0">
              <a:solidFill>
                <a:srgbClr val="0033CC"/>
              </a:solidFill>
              <a:effectLst>
                <a:outerShdw blurRad="38100" dist="38100" dir="2700000">
                  <a:srgbClr val="000000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62473" name="Action Button: Help 62472"/>
          <p:cNvSpPr/>
          <p:nvPr/>
        </p:nvSpPr>
        <p:spPr>
          <a:xfrm>
            <a:off x="3200400" y="3238500"/>
            <a:ext cx="1143000" cy="457200"/>
          </a:xfrm>
          <a:prstGeom prst="actionButtonHelp">
            <a:avLst/>
          </a:prstGeom>
          <a:solidFill>
            <a:srgbClr val="FF00FF"/>
          </a:solidFill>
          <a:ln w="38100" cap="rnd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fontAlgn="base"/>
            <a:endParaRPr sz="2000" strike="noStrike" noProof="1" dirty="0">
              <a:solidFill>
                <a:srgbClr val="0033CC"/>
              </a:solidFill>
              <a:effectLst>
                <a:outerShdw blurRad="38100" dist="38100" dir="2700000">
                  <a:srgbClr val="000000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62474" name="Action Button: Help 62473"/>
          <p:cNvSpPr/>
          <p:nvPr/>
        </p:nvSpPr>
        <p:spPr>
          <a:xfrm>
            <a:off x="4419600" y="3251200"/>
            <a:ext cx="1219200" cy="457200"/>
          </a:xfrm>
          <a:prstGeom prst="actionButtonHelp">
            <a:avLst/>
          </a:prstGeom>
          <a:solidFill>
            <a:srgbClr val="FF00FF"/>
          </a:solidFill>
          <a:ln w="38100" cap="rnd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fontAlgn="base"/>
            <a:endParaRPr sz="2000" strike="noStrike" noProof="1" dirty="0">
              <a:solidFill>
                <a:srgbClr val="0033CC"/>
              </a:solidFill>
              <a:effectLst>
                <a:outerShdw blurRad="38100" dist="38100" dir="2700000">
                  <a:srgbClr val="000000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62475" name="Action Button: Help 62474"/>
          <p:cNvSpPr/>
          <p:nvPr/>
        </p:nvSpPr>
        <p:spPr>
          <a:xfrm>
            <a:off x="5715000" y="3263900"/>
            <a:ext cx="1219200" cy="457200"/>
          </a:xfrm>
          <a:prstGeom prst="actionButtonHelp">
            <a:avLst/>
          </a:prstGeom>
          <a:solidFill>
            <a:srgbClr val="FF00FF"/>
          </a:solidFill>
          <a:ln w="38100" cap="rnd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fontAlgn="base"/>
            <a:endParaRPr sz="2000" strike="noStrike" noProof="1" dirty="0">
              <a:solidFill>
                <a:srgbClr val="0033CC"/>
              </a:solidFill>
              <a:effectLst>
                <a:outerShdw blurRad="38100" dist="38100" dir="2700000">
                  <a:srgbClr val="000000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62476" name="Action Button: Help 62475"/>
          <p:cNvSpPr/>
          <p:nvPr/>
        </p:nvSpPr>
        <p:spPr>
          <a:xfrm>
            <a:off x="7010400" y="3263900"/>
            <a:ext cx="1219200" cy="457200"/>
          </a:xfrm>
          <a:prstGeom prst="actionButtonHelp">
            <a:avLst/>
          </a:prstGeom>
          <a:solidFill>
            <a:srgbClr val="FF00FF"/>
          </a:solidFill>
          <a:ln w="38100" cap="rnd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fontAlgn="base"/>
            <a:endParaRPr sz="2000" strike="noStrike" noProof="1" dirty="0">
              <a:solidFill>
                <a:srgbClr val="0033CC"/>
              </a:solidFill>
              <a:effectLst>
                <a:outerShdw blurRad="38100" dist="38100" dir="2700000">
                  <a:srgbClr val="000000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62477" name="Text Box 62476"/>
          <p:cNvSpPr txBox="1"/>
          <p:nvPr/>
        </p:nvSpPr>
        <p:spPr>
          <a:xfrm>
            <a:off x="1828800" y="1843088"/>
            <a:ext cx="1371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None/>
            </a:pPr>
            <a:r>
              <a:rPr kumimoji="0" sz="60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1</a:t>
            </a:r>
            <a:endParaRPr kumimoji="0" sz="60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78" name="Text Box 62477"/>
          <p:cNvSpPr txBox="1"/>
          <p:nvPr/>
        </p:nvSpPr>
        <p:spPr>
          <a:xfrm>
            <a:off x="2971800" y="1843088"/>
            <a:ext cx="1371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None/>
            </a:pPr>
            <a:r>
              <a:rPr kumimoji="0" sz="60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 2</a:t>
            </a:r>
            <a:endParaRPr kumimoji="0" sz="60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79" name="Text Box 62478"/>
          <p:cNvSpPr txBox="1"/>
          <p:nvPr/>
        </p:nvSpPr>
        <p:spPr>
          <a:xfrm>
            <a:off x="4343400" y="1843088"/>
            <a:ext cx="1371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None/>
            </a:pPr>
            <a:r>
              <a:rPr kumimoji="0" sz="60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 3</a:t>
            </a:r>
            <a:endParaRPr kumimoji="0" sz="60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0" name="Text Box 62479"/>
          <p:cNvSpPr txBox="1"/>
          <p:nvPr/>
        </p:nvSpPr>
        <p:spPr>
          <a:xfrm>
            <a:off x="5638800" y="1828800"/>
            <a:ext cx="1371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None/>
            </a:pPr>
            <a:r>
              <a:rPr kumimoji="0" sz="60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 4</a:t>
            </a:r>
            <a:endParaRPr kumimoji="0" sz="60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1" name="Text Box 62480"/>
          <p:cNvSpPr txBox="1"/>
          <p:nvPr/>
        </p:nvSpPr>
        <p:spPr>
          <a:xfrm>
            <a:off x="6934200" y="1828800"/>
            <a:ext cx="13716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None/>
            </a:pPr>
            <a:r>
              <a:rPr kumimoji="0" sz="6000" b="1" kern="1200" cap="none" spc="0" normalizeH="0" baseline="0" noProof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 5</a:t>
            </a:r>
            <a:endParaRPr kumimoji="0" sz="6000" b="1" kern="1200" cap="none" spc="0" normalizeH="0" baseline="0" noProof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2" name="Oval 62481"/>
          <p:cNvSpPr/>
          <p:nvPr/>
        </p:nvSpPr>
        <p:spPr>
          <a:xfrm>
            <a:off x="685800" y="457200"/>
            <a:ext cx="914400" cy="838200"/>
          </a:xfrm>
          <a:prstGeom prst="ellipse">
            <a:avLst/>
          </a:prstGeom>
          <a:gradFill rotWithShape="1">
            <a:gsLst>
              <a:gs pos="0">
                <a:srgbClr val="66FF33">
                  <a:gamma/>
                  <a:shade val="46275"/>
                  <a:invGamma/>
                </a:srgbClr>
              </a:gs>
              <a:gs pos="5000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40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0</a:t>
            </a:r>
            <a:endParaRPr kumimoji="0" sz="40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3" name="Oval 62482"/>
          <p:cNvSpPr/>
          <p:nvPr/>
        </p:nvSpPr>
        <p:spPr>
          <a:xfrm>
            <a:off x="685800" y="457200"/>
            <a:ext cx="914400" cy="838200"/>
          </a:xfrm>
          <a:prstGeom prst="ellipse">
            <a:avLst/>
          </a:prstGeom>
          <a:gradFill rotWithShape="1">
            <a:gsLst>
              <a:gs pos="0">
                <a:srgbClr val="66FF33">
                  <a:gamma/>
                  <a:shade val="46275"/>
                  <a:invGamma/>
                </a:srgbClr>
              </a:gs>
              <a:gs pos="5000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40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1</a:t>
            </a:r>
            <a:endParaRPr kumimoji="0" sz="40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4" name="Oval 62483"/>
          <p:cNvSpPr/>
          <p:nvPr/>
        </p:nvSpPr>
        <p:spPr>
          <a:xfrm>
            <a:off x="685800" y="457200"/>
            <a:ext cx="914400" cy="838200"/>
          </a:xfrm>
          <a:prstGeom prst="ellipse">
            <a:avLst/>
          </a:prstGeom>
          <a:gradFill rotWithShape="1">
            <a:gsLst>
              <a:gs pos="0">
                <a:srgbClr val="66FF33">
                  <a:gamma/>
                  <a:shade val="46275"/>
                  <a:invGamma/>
                </a:srgbClr>
              </a:gs>
              <a:gs pos="5000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40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2</a:t>
            </a:r>
            <a:endParaRPr kumimoji="0" sz="40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5" name="Oval 62484"/>
          <p:cNvSpPr/>
          <p:nvPr/>
        </p:nvSpPr>
        <p:spPr>
          <a:xfrm>
            <a:off x="685800" y="457200"/>
            <a:ext cx="914400" cy="838200"/>
          </a:xfrm>
          <a:prstGeom prst="ellipse">
            <a:avLst/>
          </a:prstGeom>
          <a:gradFill rotWithShape="1">
            <a:gsLst>
              <a:gs pos="0">
                <a:srgbClr val="66FF33">
                  <a:gamma/>
                  <a:shade val="46275"/>
                  <a:invGamma/>
                </a:srgbClr>
              </a:gs>
              <a:gs pos="5000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40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3</a:t>
            </a:r>
            <a:endParaRPr kumimoji="0" sz="40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6" name="Oval 62485"/>
          <p:cNvSpPr/>
          <p:nvPr/>
        </p:nvSpPr>
        <p:spPr>
          <a:xfrm>
            <a:off x="685800" y="457200"/>
            <a:ext cx="914400" cy="838200"/>
          </a:xfrm>
          <a:prstGeom prst="ellipse">
            <a:avLst/>
          </a:prstGeom>
          <a:gradFill rotWithShape="1">
            <a:gsLst>
              <a:gs pos="0">
                <a:srgbClr val="66FF33">
                  <a:gamma/>
                  <a:shade val="46275"/>
                  <a:invGamma/>
                </a:srgbClr>
              </a:gs>
              <a:gs pos="5000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40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4</a:t>
            </a:r>
            <a:endParaRPr kumimoji="0" sz="40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7" name="Oval 62486"/>
          <p:cNvSpPr/>
          <p:nvPr/>
        </p:nvSpPr>
        <p:spPr>
          <a:xfrm>
            <a:off x="685800" y="444500"/>
            <a:ext cx="914400" cy="838200"/>
          </a:xfrm>
          <a:prstGeom prst="ellipse">
            <a:avLst/>
          </a:prstGeom>
          <a:gradFill rotWithShape="1">
            <a:gsLst>
              <a:gs pos="0">
                <a:srgbClr val="66FF33">
                  <a:gamma/>
                  <a:shade val="46275"/>
                  <a:invGamma/>
                </a:srgbClr>
              </a:gs>
              <a:gs pos="50000">
                <a:srgbClr val="66FF33"/>
              </a:gs>
              <a:gs pos="100000">
                <a:srgbClr val="66FF33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40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5</a:t>
            </a:r>
            <a:endParaRPr kumimoji="0" sz="40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88" name="Action Button: Help 62487"/>
          <p:cNvSpPr/>
          <p:nvPr/>
        </p:nvSpPr>
        <p:spPr>
          <a:xfrm>
            <a:off x="152400" y="1676400"/>
            <a:ext cx="1524000" cy="304800"/>
          </a:xfrm>
          <a:prstGeom prst="actionButtonHelp">
            <a:avLst/>
          </a:prstGeom>
          <a:solidFill>
            <a:srgbClr val="FF00FF"/>
          </a:solidFill>
          <a:ln w="9525" cap="rnd" cmpd="sng">
            <a:solidFill>
              <a:schemeClr val="bg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fontAlgn="base"/>
            <a:endParaRPr sz="2000" strike="noStrike" noProof="1" dirty="0">
              <a:solidFill>
                <a:srgbClr val="0033CC"/>
              </a:solidFill>
              <a:effectLst>
                <a:outerShdw blurRad="38100" dist="38100" dir="2700000">
                  <a:srgbClr val="000000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62489" name="Text Box 62488"/>
          <p:cNvSpPr txBox="1"/>
          <p:nvPr/>
        </p:nvSpPr>
        <p:spPr>
          <a:xfrm>
            <a:off x="381000" y="1660525"/>
            <a:ext cx="1095375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R="0" defTabSz="914400">
              <a:buNone/>
            </a:pPr>
            <a:r>
              <a:rPr kumimoji="0" sz="1600" b="1" kern="1200" cap="none" spc="0" normalizeH="0" baseline="0" noProof="1">
                <a:solidFill>
                  <a:srgbClr val="0033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BẮT ĐẦU</a:t>
            </a:r>
            <a:endParaRPr kumimoji="0" sz="1600" b="1" kern="1200" cap="none" spc="0" normalizeH="0" baseline="0" noProof="1">
              <a:solidFill>
                <a:srgbClr val="0033CC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90" name="Curved Down Ribbon 62489"/>
          <p:cNvSpPr/>
          <p:nvPr/>
        </p:nvSpPr>
        <p:spPr>
          <a:xfrm>
            <a:off x="1828800" y="152400"/>
            <a:ext cx="6781800" cy="838200"/>
          </a:xfrm>
          <a:prstGeom prst="ellipseRibbon">
            <a:avLst>
              <a:gd name="adj1" fmla="val 25000"/>
              <a:gd name="adj2" fmla="val 50000"/>
              <a:gd name="adj3" fmla="val 12500"/>
            </a:avLst>
          </a:prstGeom>
          <a:gradFill rotWithShape="1">
            <a:gsLst>
              <a:gs pos="0">
                <a:srgbClr val="FFFF66">
                  <a:gamma/>
                  <a:shade val="46275"/>
                  <a:invGamma/>
                </a:srgbClr>
              </a:gs>
              <a:gs pos="50000">
                <a:srgbClr val="FFFF66"/>
              </a:gs>
              <a:gs pos="100000">
                <a:srgbClr val="FFFF66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36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CHỌN SỐ</a:t>
            </a:r>
            <a:endParaRPr kumimoji="0" sz="36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91" name="Rounded Rectangle 62490"/>
          <p:cNvSpPr/>
          <p:nvPr/>
        </p:nvSpPr>
        <p:spPr>
          <a:xfrm>
            <a:off x="1752600" y="3962400"/>
            <a:ext cx="6781800" cy="1219200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800" b="1" dirty="0">
                <a:latin typeface="Arial" panose="020B0604020202020204" pitchFamily="34" charset="0"/>
              </a:rPr>
              <a:t>Năm 1975 thuộc thế kỷ nào?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62492" name="Flowchart: Alternate Process 62491"/>
          <p:cNvSpPr/>
          <p:nvPr/>
        </p:nvSpPr>
        <p:spPr>
          <a:xfrm>
            <a:off x="2590800" y="5334000"/>
            <a:ext cx="4724400" cy="838200"/>
          </a:xfrm>
          <a:prstGeom prst="flowChartAlternateProcess">
            <a:avLst/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2800" b="1" i="0" u="none" strike="noStrike" kern="1200" cap="none" spc="0" normalizeH="0" baseline="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Thế kỷ XX</a:t>
            </a:r>
            <a:endParaRPr kumimoji="0" sz="28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93" name="Flowchart: Alternate Process 62492"/>
          <p:cNvSpPr/>
          <p:nvPr/>
        </p:nvSpPr>
        <p:spPr>
          <a:xfrm>
            <a:off x="1905000" y="4000500"/>
            <a:ext cx="7010400" cy="1143000"/>
          </a:xfrm>
          <a:prstGeom prst="flowChartAlternateProcess">
            <a:avLst/>
          </a:prstGeom>
          <a:solidFill>
            <a:srgbClr val="99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800" b="1" dirty="0">
                <a:latin typeface="Arial" panose="020B0604020202020204" pitchFamily="34" charset="0"/>
              </a:rPr>
              <a:t> 1 năm 5 tháng = ...tháng</a:t>
            </a:r>
            <a:endParaRPr lang="en-US" altLang="zh-CN" sz="2800" b="1">
              <a:latin typeface="Arial" panose="020B0604020202020204" pitchFamily="34" charset="0"/>
            </a:endParaRPr>
          </a:p>
        </p:txBody>
      </p:sp>
      <p:sp>
        <p:nvSpPr>
          <p:cNvPr id="62494" name="Rounded Rectangle 62493"/>
          <p:cNvSpPr/>
          <p:nvPr/>
        </p:nvSpPr>
        <p:spPr>
          <a:xfrm>
            <a:off x="1905000" y="5334000"/>
            <a:ext cx="5334000" cy="7620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17 tháng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2495" name="Rounded Rectangle 62494"/>
          <p:cNvSpPr/>
          <p:nvPr/>
        </p:nvSpPr>
        <p:spPr>
          <a:xfrm>
            <a:off x="1828800" y="4000500"/>
            <a:ext cx="7391400" cy="1143000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r>
              <a:rPr lang="en-US" altLang="zh-CN" sz="2800" b="1" dirty="0">
                <a:latin typeface="Arial" panose="020B0604020202020204" pitchFamily="34" charset="0"/>
              </a:rPr>
              <a:t> Tháng nào có số ngày ít nhất trong năm? </a:t>
            </a:r>
            <a:endParaRPr lang="en-US" altLang="zh-CN" sz="2800" b="1" dirty="0">
              <a:latin typeface="Arial" panose="020B0604020202020204" pitchFamily="34" charset="0"/>
            </a:endParaRPr>
          </a:p>
        </p:txBody>
      </p:sp>
      <p:sp>
        <p:nvSpPr>
          <p:cNvPr id="62496" name="Flowchart: Alternate Process 62495"/>
          <p:cNvSpPr/>
          <p:nvPr/>
        </p:nvSpPr>
        <p:spPr>
          <a:xfrm>
            <a:off x="2814955" y="5410200"/>
            <a:ext cx="3733800" cy="609600"/>
          </a:xfrm>
          <a:prstGeom prst="flowChartAlternateProcess">
            <a:avLst/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2800" b="1" i="0" u="none" strike="noStrike" kern="1200" cap="none" spc="0" normalizeH="0" baseline="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Tháng hai</a:t>
            </a:r>
            <a:r>
              <a:rPr kumimoji="0" sz="2800" b="1" i="0" u="none" strike="noStrike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.</a:t>
            </a:r>
            <a:endParaRPr kumimoji="0" sz="28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97" name="Rounded Rectangle 62496"/>
          <p:cNvSpPr/>
          <p:nvPr/>
        </p:nvSpPr>
        <p:spPr>
          <a:xfrm>
            <a:off x="1752600" y="3962400"/>
            <a:ext cx="7391400" cy="1219200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r>
              <a:rPr lang="en-US" altLang="zh-CN" sz="2400" b="1" dirty="0">
                <a:latin typeface="Arial" panose="020B0604020202020204" pitchFamily="34" charset="0"/>
              </a:rPr>
              <a:t>   Sắp xếp các đơn vị đo thời gian sau theo thứ tự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r>
              <a:rPr lang="en-US" altLang="zh-CN" sz="2400" b="1" dirty="0">
                <a:latin typeface="Arial" panose="020B0604020202020204" pitchFamily="34" charset="0"/>
              </a:rPr>
              <a:t> từ bé đến lớn: ngày, giờ, tháng, năm, thế kỷ,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r>
              <a:rPr lang="en-US" altLang="zh-CN" sz="2400" b="1" dirty="0">
                <a:latin typeface="Arial" panose="020B0604020202020204" pitchFamily="34" charset="0"/>
              </a:rPr>
              <a:t>tuần, phút, giây.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62498" name="Rounded Rectangle 62497"/>
          <p:cNvSpPr/>
          <p:nvPr/>
        </p:nvSpPr>
        <p:spPr>
          <a:xfrm>
            <a:off x="1028700" y="5410200"/>
            <a:ext cx="7086600" cy="7620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2400" b="1" i="0" u="none" strike="noStrike" kern="1200" cap="none" spc="0" normalizeH="0" baseline="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 giây, phút, giờ, ngày, tuần, tháng, năm, thế kỷ</a:t>
            </a:r>
            <a:r>
              <a:rPr kumimoji="0" sz="2800" b="1" i="0" u="none" strike="noStrike" kern="1200" cap="none" spc="0" normalizeH="0" baseline="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 </a:t>
            </a:r>
            <a:endParaRPr kumimoji="0" sz="28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  <p:sp>
        <p:nvSpPr>
          <p:cNvPr id="62499" name="Rounded Rectangle 62498"/>
          <p:cNvSpPr/>
          <p:nvPr/>
        </p:nvSpPr>
        <p:spPr>
          <a:xfrm>
            <a:off x="1828800" y="4191000"/>
            <a:ext cx="6934200" cy="990600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sz="2800" b="1" i="0" u="none" strike="noStrike" kern="1200" cap="none" spc="0" normalizeH="0" baseline="0" noProof="1">
                <a:solidFill>
                  <a:srgbClr val="003399"/>
                </a:solidFill>
                <a:latin typeface="Arial" panose="020B0604020202020204" pitchFamily="34" charset="0"/>
                <a:ea typeface="+mn-ea"/>
                <a:cs typeface="+mn-cs"/>
                <a:sym typeface="+mn-ea"/>
              </a:rPr>
              <a:t> </a:t>
            </a:r>
            <a:r>
              <a:rPr kumimoji="0" sz="2800" b="1" i="0" u="none" strike="noStrike" kern="1200" cap="none" spc="0" normalizeH="0" baseline="0" noProof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+mn-ea"/>
                <a:cs typeface="+mn-cs"/>
                <a:sym typeface="+mn-ea"/>
              </a:rPr>
              <a:t>Chúc mừng bạn được ô số may mắn.</a:t>
            </a:r>
            <a:endParaRPr kumimoji="0" sz="2800" b="1" i="0" u="none" strike="noStrike" kern="1200" cap="none" spc="0" normalizeH="0" baseline="0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+mn-ea"/>
              <a:cs typeface="+mn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4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10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1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10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10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10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8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24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7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24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7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62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62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74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624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75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624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4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76"/>
                  </p:tgtEl>
                </p:cond>
              </p:nextCondLst>
            </p:seq>
          </p:childTnLst>
        </p:cTn>
      </p:par>
    </p:tnLst>
    <p:bldLst>
      <p:bldP spid="62483" grpId="0" bldLvl="0" animBg="1"/>
      <p:bldP spid="62484" grpId="0" bldLvl="0" animBg="1"/>
      <p:bldP spid="62485" grpId="0" bldLvl="0" animBg="1"/>
      <p:bldP spid="62486" grpId="0" bldLvl="0" animBg="1"/>
      <p:bldP spid="62487" grpId="0" bldLvl="0" animBg="1"/>
      <p:bldP spid="62491" grpId="0" bldLvl="0" animBg="1"/>
      <p:bldP spid="62491" grpId="1" bldLvl="0" animBg="1"/>
      <p:bldP spid="62492" grpId="0" bldLvl="0" animBg="1"/>
      <p:bldP spid="62492" grpId="1" bldLvl="0" animBg="1"/>
      <p:bldP spid="62493" grpId="0" bldLvl="0" animBg="1"/>
      <p:bldP spid="62493" grpId="1" bldLvl="0" animBg="1"/>
      <p:bldP spid="62494" grpId="0" bldLvl="0" animBg="1"/>
      <p:bldP spid="62494" grpId="1" bldLvl="0" animBg="1"/>
      <p:bldP spid="62495" grpId="0" bldLvl="0" animBg="1"/>
      <p:bldP spid="62495" grpId="1" bldLvl="0" animBg="1"/>
      <p:bldP spid="62496" grpId="0" bldLvl="0" animBg="1"/>
      <p:bldP spid="62496" grpId="1" bldLvl="0" animBg="1"/>
      <p:bldP spid="62497" grpId="0" bldLvl="0" animBg="1"/>
      <p:bldP spid="62497" grpId="1" bldLvl="0" animBg="1"/>
      <p:bldP spid="62498" grpId="0" bldLvl="0" animBg="1"/>
      <p:bldP spid="62498" grpId="1" bldLvl="0" animBg="1"/>
      <p:bldP spid="62499" grpId="0" bldLvl="0" animBg="1"/>
      <p:bldP spid="62499" grpId="1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5" name="Picture 63489" descr="Ho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3491" name="Rectangle 63490"/>
          <p:cNvSpPr/>
          <p:nvPr/>
        </p:nvSpPr>
        <p:spPr>
          <a:xfrm>
            <a:off x="1447800" y="1981200"/>
            <a:ext cx="6172200" cy="1676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p>
            <a:pPr algn="ctr"/>
            <a:r>
              <a:rPr lang="en-US" sz="3600" b="1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000000"/>
                    </a:gs>
                    <a:gs pos="100000">
                      <a:srgbClr val="FF0000"/>
                    </a:gs>
                  </a:gsLst>
                  <a:lin ang="5400000" scaled="1"/>
                  <a:tileRect/>
                </a:gradFill>
                <a:latin typeface="Times New Roman" panose="02020603050405020304" pitchFamily="18" charset="0"/>
                <a:ea typeface="Times New Roman" panose="02020603050405020304" pitchFamily="18" charset="0"/>
              </a:rPr>
              <a:t>CHÀO TẠM BIỆT</a:t>
            </a:r>
            <a:endParaRPr lang="en-US" sz="3600" b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000000"/>
                  </a:gs>
                  <a:gs pos="100000">
                    <a:srgbClr val="FF0000"/>
                  </a:gs>
                </a:gsLst>
                <a:lin ang="5400000" scaled="1"/>
                <a:tileRect/>
              </a:gra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  <p:sndAc>
      <p:stSnd>
        <p:snd r:embed="rId2" name="Nhung bong hoa, nhung loi c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34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B0F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/>
          <p:nvPr/>
        </p:nvSpPr>
        <p:spPr>
          <a:xfrm>
            <a:off x="251520" y="1844824"/>
            <a:ext cx="8565578" cy="295232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4911" y="3136880"/>
            <a:ext cx="7825732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8991" y="241484"/>
            <a:ext cx="590465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i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49231" y="703149"/>
            <a:ext cx="136815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endParaRPr lang="en-US" sz="2800" u="sng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2766407"/>
            <a:ext cx="4572000" cy="224676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...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6323" y="1825660"/>
            <a:ext cx="38656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7744" y="1143176"/>
            <a:ext cx="44551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ĐƠN VỊ ĐO THỜI GIAN 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35696" y="276176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19101" y="3212976"/>
            <a:ext cx="780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19101" y="3625860"/>
            <a:ext cx="780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5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99792" y="4077072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6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6715" y="4468459"/>
            <a:ext cx="348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76056" y="2981270"/>
            <a:ext cx="3960440" cy="18158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ễ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=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=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67722" y="2977788"/>
            <a:ext cx="296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11773" y="3337828"/>
            <a:ext cx="596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658890" y="3769876"/>
            <a:ext cx="649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86882" y="4221088"/>
            <a:ext cx="649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1488991" y="241484"/>
            <a:ext cx="590465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i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4"/>
          <p:cNvSpPr txBox="1"/>
          <p:nvPr/>
        </p:nvSpPr>
        <p:spPr>
          <a:xfrm>
            <a:off x="3649231" y="703149"/>
            <a:ext cx="136815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endParaRPr lang="en-US" sz="2800" u="sng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1" grpId="0" animBg="1"/>
      <p:bldP spid="12" grpId="0"/>
      <p:bldP spid="6" grpId="0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B0F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756592" y="3577440"/>
            <a:ext cx="6768752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4">
              <a:defRPr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0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5" y="2348880"/>
            <a:ext cx="8448997" cy="52197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267744" y="1143176"/>
            <a:ext cx="44551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ĐƠN VỊ ĐO THỜI GIAN 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3923928" y="4149080"/>
            <a:ext cx="4680520" cy="2008674"/>
          </a:xfrm>
          <a:prstGeom prst="cloudCallo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4"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sp>
        <p:nvSpPr>
          <p:cNvPr id="2" name="TextBox 3"/>
          <p:cNvSpPr txBox="1"/>
          <p:nvPr/>
        </p:nvSpPr>
        <p:spPr>
          <a:xfrm>
            <a:off x="1488991" y="241484"/>
            <a:ext cx="590465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i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49231" y="703149"/>
            <a:ext cx="136815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endParaRPr lang="en-US" sz="2800" u="sng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B0F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Callout 1"/>
          <p:cNvSpPr/>
          <p:nvPr/>
        </p:nvSpPr>
        <p:spPr>
          <a:xfrm>
            <a:off x="2843808" y="174352"/>
            <a:ext cx="3960440" cy="2520280"/>
          </a:xfrm>
          <a:prstGeom prst="wedgeEllipse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Callout 2">
            <a:hlinkClick r:id="rId1" action="ppaction://hlinksldjump"/>
          </p:cNvPr>
          <p:cNvSpPr/>
          <p:nvPr/>
        </p:nvSpPr>
        <p:spPr>
          <a:xfrm>
            <a:off x="107504" y="3501008"/>
            <a:ext cx="4032448" cy="2376264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Callout 3"/>
          <p:cNvSpPr/>
          <p:nvPr/>
        </p:nvSpPr>
        <p:spPr>
          <a:xfrm>
            <a:off x="4967536" y="3525589"/>
            <a:ext cx="4176464" cy="2448272"/>
          </a:xfrm>
          <a:prstGeom prst="wedgeEllipseCallou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67744" y="1143176"/>
            <a:ext cx="44551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ĐƠN VỊ ĐO THỜI GIAN </a:t>
            </a:r>
            <a:endParaRPr lang="en-US" sz="24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6240" y="2276872"/>
            <a:ext cx="3768477" cy="193899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6323" y="1743199"/>
            <a:ext cx="3289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Cá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763" y="2636912"/>
            <a:ext cx="780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90338" y="2974360"/>
            <a:ext cx="780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5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39752" y="3403616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6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0219" y="3741997"/>
            <a:ext cx="310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36767" y="2259304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83216" y="2618786"/>
            <a:ext cx="3960440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ễ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=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=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57391" y="2575357"/>
            <a:ext cx="296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07408" y="2943582"/>
            <a:ext cx="596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56304" y="3342061"/>
            <a:ext cx="649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09293" y="3700623"/>
            <a:ext cx="649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380875" y="6895807"/>
            <a:ext cx="681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FF00"/>
                </a:solidFill>
                <a:latin typeface="Times New Roman" panose="02020603050405020304" pitchFamily="18" charset="0"/>
              </a:rPr>
              <a:t>- Tháng có 28 ngày (vào năm nhuận có 29 ngày) là: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460250" y="4437112"/>
            <a:ext cx="82162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ả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ườ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ườ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31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ngày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882515" y="5229809"/>
            <a:ext cx="81539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tư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sáu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chín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mười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30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ngày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1587375" y="7353007"/>
            <a:ext cx="1260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Tháng 2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829245" y="5805264"/>
            <a:ext cx="6842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CC00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háng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28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uận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</a:rPr>
              <a:t> 29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gày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).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8991" y="241484"/>
            <a:ext cx="590465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i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49231" y="703149"/>
            <a:ext cx="136815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endParaRPr lang="en-US" sz="2800" u="sng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32" grpId="0"/>
      <p:bldP spid="33" grpId="0"/>
      <p:bldP spid="34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10" y="1825625"/>
            <a:ext cx="81613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838200" y="32004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8862" name="Rectangle 14"/>
          <p:cNvSpPr>
            <a:spLocks noGrp="1" noChangeArrowheads="1"/>
          </p:cNvSpPr>
          <p:nvPr>
            <p:ph type="title"/>
          </p:nvPr>
        </p:nvSpPr>
        <p:spPr>
          <a:xfrm>
            <a:off x="251520" y="836712"/>
            <a:ext cx="4733925" cy="6223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US" sz="2400">
                <a:latin typeface="Times New Roman" panose="02020603050405020304" pitchFamily="18" charset="0"/>
              </a:rPr>
              <a:t>2.Ví dụ về đổi  đơn vị đo thời gian :</a:t>
            </a:r>
            <a:endParaRPr lang="en-US" sz="2400">
              <a:latin typeface="Times New Roman" panose="02020603050405020304" pitchFamily="18" charset="0"/>
            </a:endParaRPr>
          </a:p>
        </p:txBody>
      </p:sp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2037371" y="3471118"/>
            <a:ext cx="1955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FD2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0,5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881" name="Group 33"/>
          <p:cNvGrpSpPr/>
          <p:nvPr/>
        </p:nvGrpSpPr>
        <p:grpSpPr bwMode="auto">
          <a:xfrm>
            <a:off x="2383532" y="4015134"/>
            <a:ext cx="1403350" cy="461964"/>
            <a:chOff x="1584" y="3315"/>
            <a:chExt cx="884" cy="291"/>
          </a:xfrm>
        </p:grpSpPr>
        <p:sp>
          <p:nvSpPr>
            <p:cNvPr id="78870" name="Text Box 22"/>
            <p:cNvSpPr txBox="1">
              <a:spLocks noChangeArrowheads="1"/>
            </p:cNvSpPr>
            <p:nvPr/>
          </p:nvSpPr>
          <p:spPr bwMode="auto">
            <a:xfrm>
              <a:off x="1584" y="3315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871" name="Text Box 23"/>
            <p:cNvSpPr txBox="1">
              <a:spLocks noChangeArrowheads="1"/>
            </p:cNvSpPr>
            <p:nvPr/>
          </p:nvSpPr>
          <p:spPr bwMode="auto">
            <a:xfrm>
              <a:off x="2160" y="3315"/>
              <a:ext cx="3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4778375" y="4037930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6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77" name="Text Box 29"/>
          <p:cNvSpPr txBox="1">
            <a:spLocks noChangeArrowheads="1"/>
          </p:cNvSpPr>
          <p:nvPr/>
        </p:nvSpPr>
        <p:spPr bwMode="auto">
          <a:xfrm>
            <a:off x="4508380" y="3471118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FD2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788232" y="1884468"/>
            <a:ext cx="7932738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</a:rPr>
              <a:t> :</a:t>
            </a:r>
            <a:endParaRPr 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rưỡi</a:t>
            </a:r>
            <a:r>
              <a:rPr lang="en-US" sz="2400" dirty="0">
                <a:latin typeface="Times New Roman" panose="02020603050405020304" pitchFamily="18" charset="0"/>
              </a:rPr>
              <a:t>  = ……. </a:t>
            </a:r>
            <a:r>
              <a:rPr lang="en-US" sz="2400" dirty="0" err="1">
                <a:latin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</a:rPr>
              <a:t> …………….. ….= . . . . . </a:t>
            </a:r>
            <a:r>
              <a:rPr lang="en-US" sz="2400" dirty="0" err="1">
                <a:latin typeface="Times New Roman" panose="02020603050405020304" pitchFamily="18" charset="0"/>
              </a:rPr>
              <a:t>tháng</a:t>
            </a:r>
            <a:endParaRPr 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</a:rPr>
              <a:t> =                               = … . …</a:t>
            </a:r>
            <a:r>
              <a:rPr lang="en-US" sz="2400" dirty="0" err="1">
                <a:latin typeface="Times New Roman" panose="02020603050405020304" pitchFamily="18" charset="0"/>
              </a:rPr>
              <a:t>phút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0,5 </a:t>
            </a:r>
            <a:r>
              <a:rPr lang="en-US" sz="2400" dirty="0" err="1">
                <a:latin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</a:rPr>
              <a:t> =   </a:t>
            </a:r>
            <a:r>
              <a:rPr lang="en-US" sz="2400" dirty="0" smtClean="0">
                <a:latin typeface="Times New Roman" panose="02020603050405020304" pitchFamily="18" charset="0"/>
              </a:rPr>
              <a:t>                          =……   </a:t>
            </a:r>
            <a:r>
              <a:rPr lang="en-US" sz="2400" dirty="0" err="1">
                <a:latin typeface="Times New Roman" panose="02020603050405020304" pitchFamily="18" charset="0"/>
              </a:rPr>
              <a:t>phút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</a:rPr>
              <a:t>216 </a:t>
            </a:r>
            <a:r>
              <a:rPr lang="en-US" sz="2400" dirty="0" err="1" smtClean="0">
                <a:latin typeface="Times New Roman" panose="02020603050405020304" pitchFamily="18" charset="0"/>
              </a:rPr>
              <a:t>phút</a:t>
            </a:r>
            <a:r>
              <a:rPr lang="en-US" sz="2400" dirty="0" smtClean="0">
                <a:latin typeface="Times New Roman" panose="02020603050405020304" pitchFamily="18" charset="0"/>
              </a:rPr>
              <a:t> =……</a:t>
            </a:r>
            <a:r>
              <a:rPr lang="en-US" sz="2400" dirty="0" err="1" smtClean="0">
                <a:latin typeface="Times New Roman" panose="02020603050405020304" pitchFamily="18" charset="0"/>
              </a:rPr>
              <a:t>giờ</a:t>
            </a:r>
            <a:r>
              <a:rPr lang="en-US" sz="2400" dirty="0" smtClean="0">
                <a:latin typeface="Times New Roman" panose="02020603050405020304" pitchFamily="18" charset="0"/>
              </a:rPr>
              <a:t> ……</a:t>
            </a:r>
            <a:r>
              <a:rPr lang="en-US" sz="2400" dirty="0" err="1" smtClean="0">
                <a:latin typeface="Times New Roman" panose="02020603050405020304" pitchFamily="18" charset="0"/>
              </a:rPr>
              <a:t>phút</a:t>
            </a:r>
            <a:r>
              <a:rPr lang="en-US" sz="2400" dirty="0" smtClean="0">
                <a:latin typeface="Times New Roman" panose="02020603050405020304" pitchFamily="18" charset="0"/>
              </a:rPr>
              <a:t> =…….</a:t>
            </a:r>
            <a:r>
              <a:rPr lang="en-US" sz="2400" dirty="0" err="1" smtClean="0">
                <a:latin typeface="Times New Roman" panose="02020603050405020304" pitchFamily="18" charset="0"/>
              </a:rPr>
              <a:t>giờ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8917" name="Text Box 69"/>
          <p:cNvSpPr txBox="1">
            <a:spLocks noChangeArrowheads="1"/>
          </p:cNvSpPr>
          <p:nvPr/>
        </p:nvSpPr>
        <p:spPr bwMode="auto">
          <a:xfrm>
            <a:off x="1256184" y="4869160"/>
            <a:ext cx="1371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lain" startAt="216"/>
            </a:pPr>
            <a:r>
              <a:rPr lang="en-US" sz="2400" dirty="0">
                <a:latin typeface="Times New Roman" panose="02020603050405020304" pitchFamily="18" charset="0"/>
              </a:rPr>
              <a:t>    60</a:t>
            </a:r>
            <a:endParaRPr 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36     3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8920" name="Group 72"/>
          <p:cNvGrpSpPr/>
          <p:nvPr/>
        </p:nvGrpSpPr>
        <p:grpSpPr bwMode="auto">
          <a:xfrm>
            <a:off x="1921992" y="5046913"/>
            <a:ext cx="533400" cy="762000"/>
            <a:chOff x="4176" y="3600"/>
            <a:chExt cx="336" cy="480"/>
          </a:xfrm>
        </p:grpSpPr>
        <p:sp>
          <p:nvSpPr>
            <p:cNvPr id="78918" name="Line 70"/>
            <p:cNvSpPr>
              <a:spLocks noChangeShapeType="1"/>
            </p:cNvSpPr>
            <p:nvPr/>
          </p:nvSpPr>
          <p:spPr bwMode="auto">
            <a:xfrm>
              <a:off x="4176" y="36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919" name="Line 71"/>
            <p:cNvSpPr>
              <a:spLocks noChangeShapeType="1"/>
            </p:cNvSpPr>
            <p:nvPr/>
          </p:nvSpPr>
          <p:spPr bwMode="auto">
            <a:xfrm>
              <a:off x="4176" y="38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921" name="Text Box 73"/>
          <p:cNvSpPr txBox="1">
            <a:spLocks noChangeArrowheads="1"/>
          </p:cNvSpPr>
          <p:nvPr/>
        </p:nvSpPr>
        <p:spPr bwMode="auto">
          <a:xfrm>
            <a:off x="584200" y="6115050"/>
            <a:ext cx="3568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923" name="Text Box 75"/>
          <p:cNvSpPr txBox="1">
            <a:spLocks noChangeArrowheads="1"/>
          </p:cNvSpPr>
          <p:nvPr/>
        </p:nvSpPr>
        <p:spPr bwMode="auto">
          <a:xfrm>
            <a:off x="6315075" y="4731287"/>
            <a:ext cx="16621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lain" startAt="216"/>
            </a:pPr>
            <a:r>
              <a:rPr lang="en-US" sz="2400" dirty="0">
                <a:latin typeface="Times New Roman" panose="02020603050405020304" pitchFamily="18" charset="0"/>
              </a:rPr>
              <a:t>    60</a:t>
            </a:r>
            <a:endParaRPr 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  36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      0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78924" name="Group 76"/>
          <p:cNvGrpSpPr/>
          <p:nvPr/>
        </p:nvGrpSpPr>
        <p:grpSpPr bwMode="auto">
          <a:xfrm>
            <a:off x="7123113" y="4886862"/>
            <a:ext cx="533400" cy="844926"/>
            <a:chOff x="4176" y="3600"/>
            <a:chExt cx="336" cy="480"/>
          </a:xfrm>
        </p:grpSpPr>
        <p:sp>
          <p:nvSpPr>
            <p:cNvPr id="78925" name="Line 77"/>
            <p:cNvSpPr>
              <a:spLocks noChangeShapeType="1"/>
            </p:cNvSpPr>
            <p:nvPr/>
          </p:nvSpPr>
          <p:spPr bwMode="auto">
            <a:xfrm>
              <a:off x="4176" y="36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78926" name="Line 78"/>
            <p:cNvSpPr>
              <a:spLocks noChangeShapeType="1"/>
            </p:cNvSpPr>
            <p:nvPr/>
          </p:nvSpPr>
          <p:spPr bwMode="auto">
            <a:xfrm>
              <a:off x="4176" y="38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78927" name="Text Box 79"/>
          <p:cNvSpPr txBox="1">
            <a:spLocks noChangeArrowheads="1"/>
          </p:cNvSpPr>
          <p:nvPr/>
        </p:nvSpPr>
        <p:spPr bwMode="auto">
          <a:xfrm>
            <a:off x="6096000" y="6065838"/>
            <a:ext cx="243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932" name="Text Box 84"/>
          <p:cNvSpPr txBox="1">
            <a:spLocks noChangeArrowheads="1"/>
          </p:cNvSpPr>
          <p:nvPr/>
        </p:nvSpPr>
        <p:spPr bwMode="auto">
          <a:xfrm>
            <a:off x="6788567" y="5270123"/>
            <a:ext cx="34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933" name="Text Box 85"/>
          <p:cNvSpPr txBox="1">
            <a:spLocks noChangeArrowheads="1"/>
          </p:cNvSpPr>
          <p:nvPr/>
        </p:nvSpPr>
        <p:spPr bwMode="auto">
          <a:xfrm>
            <a:off x="7103070" y="5271591"/>
            <a:ext cx="34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934" name="Text Box 86"/>
          <p:cNvSpPr txBox="1">
            <a:spLocks noChangeArrowheads="1"/>
          </p:cNvSpPr>
          <p:nvPr/>
        </p:nvSpPr>
        <p:spPr bwMode="auto">
          <a:xfrm>
            <a:off x="7308304" y="5272435"/>
            <a:ext cx="34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935" name="Text Box 87"/>
          <p:cNvSpPr txBox="1">
            <a:spLocks noChangeArrowheads="1"/>
          </p:cNvSpPr>
          <p:nvPr/>
        </p:nvSpPr>
        <p:spPr bwMode="auto">
          <a:xfrm>
            <a:off x="7236296" y="5229200"/>
            <a:ext cx="34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2699792" y="2348880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3993356" y="2348880"/>
            <a:ext cx="2266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x 12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6588224" y="234888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FD2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7"/>
          <p:cNvGrpSpPr/>
          <p:nvPr/>
        </p:nvGrpSpPr>
        <p:grpSpPr bwMode="auto">
          <a:xfrm>
            <a:off x="1787161" y="2780928"/>
            <a:ext cx="2198496" cy="762000"/>
            <a:chOff x="5040" y="2544"/>
            <a:chExt cx="781" cy="480"/>
          </a:xfrm>
        </p:grpSpPr>
        <p:sp>
          <p:nvSpPr>
            <p:cNvPr id="50" name="Text Box 20"/>
            <p:cNvSpPr txBox="1">
              <a:spLocks noChangeArrowheads="1"/>
            </p:cNvSpPr>
            <p:nvPr/>
          </p:nvSpPr>
          <p:spPr bwMode="auto">
            <a:xfrm>
              <a:off x="5287" y="2594"/>
              <a:ext cx="5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8FD2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 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út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1" name="Object 45"/>
            <p:cNvGraphicFramePr>
              <a:graphicFrameLocks noChangeAspect="1"/>
            </p:cNvGraphicFramePr>
            <p:nvPr/>
          </p:nvGraphicFramePr>
          <p:xfrm>
            <a:off x="5040" y="2544"/>
            <a:ext cx="28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1" imgW="152400" imgH="393700" progId="Equation.DSMT4">
                    <p:embed/>
                  </p:oleObj>
                </mc:Choice>
                <mc:Fallback>
                  <p:oleObj name="Equation" r:id="rId1" imgW="152400" imgH="393700" progId="Equation.DSMT4">
                    <p:embed/>
                    <p:pic>
                      <p:nvPicPr>
                        <p:cNvPr id="0" name="Picture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44"/>
                          <a:ext cx="28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 Box 28"/>
          <p:cNvSpPr txBox="1">
            <a:spLocks noChangeArrowheads="1"/>
          </p:cNvSpPr>
          <p:nvPr/>
        </p:nvSpPr>
        <p:spPr bwMode="auto">
          <a:xfrm>
            <a:off x="4435475" y="293809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FD2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9600" y="2865065"/>
            <a:ext cx="457200" cy="774700"/>
            <a:chOff x="609600" y="2865065"/>
            <a:chExt cx="457200" cy="774700"/>
          </a:xfrm>
        </p:grpSpPr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701030" y="2865065"/>
              <a:ext cx="36195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CC00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  <a:endParaRPr 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lang="en-US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  <a:endParaRPr 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>
              <a:off x="609600" y="3206628"/>
              <a:ext cx="4572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8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7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789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7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7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7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78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7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7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2000"/>
                                        <p:tgtEl>
                                          <p:spTgt spid="78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 animBg="1" autoUpdateAnimBg="0"/>
      <p:bldP spid="78869" grpId="0"/>
      <p:bldP spid="78872" grpId="0"/>
      <p:bldP spid="78921" grpId="0"/>
      <p:bldP spid="78927" grpId="0"/>
      <p:bldP spid="78932" grpId="0"/>
      <p:bldP spid="78933" grpId="0"/>
      <p:bldP spid="78934" grpId="0"/>
      <p:bldP spid="78935" grpId="0"/>
      <p:bldP spid="46" grpId="0"/>
      <p:bldP spid="47" grpId="0"/>
      <p:bldP spid="48" grpId="0"/>
      <p:bldP spid="5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0</TotalTime>
  <Words>4038</Words>
  <Application>WPS Presentation</Application>
  <PresentationFormat>On-screen Show (4:3)</PresentationFormat>
  <Paragraphs>379</Paragraphs>
  <Slides>2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Arial</vt:lpstr>
      <vt:lpstr>SimSun</vt:lpstr>
      <vt:lpstr>Wingdings</vt:lpstr>
      <vt:lpstr>Times New Roman</vt:lpstr>
      <vt:lpstr>Times New Roman</vt:lpstr>
      <vt:lpstr>.VnArial</vt:lpstr>
      <vt:lpstr>Calibri</vt:lpstr>
      <vt:lpstr>微软雅黑</vt:lpstr>
      <vt:lpstr/>
      <vt:lpstr>Arial Unicode MS</vt:lpstr>
      <vt:lpstr>Century Gothic</vt:lpstr>
      <vt:lpstr>Latha</vt:lpstr>
      <vt:lpstr>Arial Black</vt:lpstr>
      <vt:lpstr>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Ví dụ về đổi  đơn vị đo thời gian 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ru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</dc:creator>
  <cp:lastModifiedBy>PhongLan</cp:lastModifiedBy>
  <cp:revision>116</cp:revision>
  <dcterms:created xsi:type="dcterms:W3CDTF">2017-02-15T14:50:00Z</dcterms:created>
  <dcterms:modified xsi:type="dcterms:W3CDTF">2019-03-11T03:3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5978</vt:lpwstr>
  </property>
</Properties>
</file>